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24"/>
  </p:notesMasterIdLst>
  <p:sldIdLst>
    <p:sldId id="277" r:id="rId2"/>
    <p:sldId id="256" r:id="rId3"/>
    <p:sldId id="257" r:id="rId4"/>
    <p:sldId id="258" r:id="rId5"/>
    <p:sldId id="259" r:id="rId6"/>
    <p:sldId id="260" r:id="rId7"/>
    <p:sldId id="261" r:id="rId8"/>
    <p:sldId id="265" r:id="rId9"/>
    <p:sldId id="262" r:id="rId10"/>
    <p:sldId id="263" r:id="rId11"/>
    <p:sldId id="267" r:id="rId12"/>
    <p:sldId id="268" r:id="rId13"/>
    <p:sldId id="269" r:id="rId14"/>
    <p:sldId id="264" r:id="rId15"/>
    <p:sldId id="266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3366CC"/>
    <a:srgbClr val="008000"/>
    <a:srgbClr val="00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70" d="100"/>
          <a:sy n="70" d="100"/>
        </p:scale>
        <p:origin x="-1374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B6417D7-F6F1-4AF9-8630-1E7396E22309}" type="datetimeFigureOut">
              <a:rPr lang="ar-IQ" smtClean="0"/>
              <a:t>02/03/1438</a:t>
            </a:fld>
            <a:endParaRPr lang="ar-IQ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6DA5AF5-7ED6-4D5A-AEFC-78C102CC49B2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47826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A5AF5-7ED6-4D5A-AEFC-78C102CC49B2}" type="slidenum">
              <a:rPr lang="ar-IQ" smtClean="0"/>
              <a:t>13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070945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A5AF5-7ED6-4D5A-AEFC-78C102CC49B2}" type="slidenum">
              <a:rPr lang="ar-IQ" smtClean="0"/>
              <a:t>16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55200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gray">
          <a:xfrm>
            <a:off x="8004175" y="0"/>
            <a:ext cx="1139825" cy="6858000"/>
          </a:xfrm>
          <a:prstGeom prst="rect">
            <a:avLst/>
          </a:prstGeom>
          <a:solidFill>
            <a:schemeClr val="bg2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white">
          <a:xfrm>
            <a:off x="0" y="4638675"/>
            <a:ext cx="9144000" cy="2219325"/>
          </a:xfrm>
          <a:prstGeom prst="rect">
            <a:avLst/>
          </a:prstGeom>
          <a:solidFill>
            <a:schemeClr val="folHlink">
              <a:alpha val="31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0" y="2149475"/>
            <a:ext cx="9144000" cy="2498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" name="Freeform 20"/>
          <p:cNvSpPr>
            <a:spLocks/>
          </p:cNvSpPr>
          <p:nvPr/>
        </p:nvSpPr>
        <p:spPr bwMode="gray">
          <a:xfrm>
            <a:off x="-9525" y="2138363"/>
            <a:ext cx="8015288" cy="22717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049" y="2"/>
              </a:cxn>
              <a:cxn ang="0">
                <a:pos x="5048" y="1458"/>
              </a:cxn>
              <a:cxn ang="0">
                <a:pos x="0" y="1471"/>
              </a:cxn>
              <a:cxn ang="0">
                <a:pos x="0" y="0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73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" name="AutoShape 21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AutoShape 22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11" name="Picture 117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12255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1143000" y="990600"/>
            <a:ext cx="6705600" cy="1012825"/>
          </a:xfrm>
        </p:spPr>
        <p:txBody>
          <a:bodyPr/>
          <a:lstStyle>
            <a:lvl1pPr algn="ctr">
              <a:defRPr sz="3600" b="1">
                <a:solidFill>
                  <a:schemeClr val="tx2"/>
                </a:solidFill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3505200" y="2971800"/>
            <a:ext cx="4343400" cy="6858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600">
                <a:solidFill>
                  <a:schemeClr val="bg1"/>
                </a:solidFill>
              </a:defRPr>
            </a:lvl1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352800" y="6553200"/>
            <a:ext cx="2133600" cy="152400"/>
          </a:xfrm>
        </p:spPr>
        <p:txBody>
          <a:bodyPr/>
          <a:lstStyle>
            <a:lvl1pPr algn="r">
              <a:defRPr sz="1000">
                <a:solidFill>
                  <a:schemeClr val="tx2"/>
                </a:solidFill>
                <a:latin typeface="+mn-lt"/>
              </a:defRPr>
            </a:lvl1pPr>
          </a:lstStyle>
          <a:p>
            <a:fld id="{29E893A1-C024-4D5C-B49E-12E2B31024D1}" type="datetime1">
              <a:rPr lang="ar-IQ" smtClean="0"/>
              <a:t>02/03/1438</a:t>
            </a:fld>
            <a:endParaRPr lang="ar-SA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4800" y="6477000"/>
            <a:ext cx="2590800" cy="228600"/>
          </a:xfrm>
        </p:spPr>
        <p:txBody>
          <a:bodyPr/>
          <a:lstStyle>
            <a:lvl1pPr algn="ctr"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10550" y="6467475"/>
            <a:ext cx="533400" cy="244475"/>
          </a:xfrm>
        </p:spPr>
        <p:txBody>
          <a:bodyPr/>
          <a:lstStyle>
            <a:lvl1pPr>
              <a:defRPr sz="1200">
                <a:latin typeface="Arial" charset="0"/>
              </a:defRPr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62108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FC8B0-75EB-4C35-A5A3-768790EE845C}" type="datetime1">
              <a:rPr lang="ar-IQ" smtClean="0"/>
              <a:t>02/03/1438</a:t>
            </a:fld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14327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943600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943600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4DE85-BB1A-4FD2-8A87-D688026B68AA}" type="datetime1">
              <a:rPr lang="ar-IQ" smtClean="0"/>
              <a:t>02/03/1438</a:t>
            </a:fld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32046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6705600" cy="563563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F09DB-5250-4DB8-B79C-697FEC501082}" type="datetime1">
              <a:rPr lang="ar-IQ" smtClean="0"/>
              <a:t>02/03/1438</a:t>
            </a:fld>
            <a:endParaRPr lang="ar-S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843394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عنوان، ومحتوى، واثنان من ال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81000"/>
            <a:ext cx="6705600" cy="563563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76325"/>
            <a:ext cx="4038600" cy="2547938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6663"/>
            <a:ext cx="4038600" cy="2547937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33F87-59B5-4C15-8BE1-EEEA6F431059}" type="datetime1">
              <a:rPr lang="ar-IQ" smtClean="0"/>
              <a:t>02/03/1438</a:t>
            </a:fld>
            <a:endParaRPr lang="ar-S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519209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27288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D3D35-E949-44FA-888F-090A198863E0}" type="datetime1">
              <a:rPr lang="ar-IQ" smtClean="0"/>
              <a:t>02/03/1438</a:t>
            </a:fld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91372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2FFF9D-F458-4B51-B85E-4A9342A93861}" type="datetime1">
              <a:rPr lang="ar-IQ" smtClean="0"/>
              <a:t>02/03/1438</a:t>
            </a:fld>
            <a:endParaRPr lang="ar-S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7664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E95BCA-1B6C-46D7-9469-F7654EEA6E9F}" type="datetime1">
              <a:rPr lang="ar-IQ" smtClean="0"/>
              <a:t>02/03/1438</a:t>
            </a:fld>
            <a:endParaRPr lang="ar-S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28728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745F93-3B19-41C0-B7C1-2FEDA033DEE2}" type="datetime1">
              <a:rPr lang="ar-IQ" smtClean="0"/>
              <a:t>02/03/1438</a:t>
            </a:fld>
            <a:endParaRPr lang="ar-S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41790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9F7B94-BA96-46E2-9A08-A11D1127833F}" type="datetime1">
              <a:rPr lang="ar-IQ" smtClean="0"/>
              <a:t>02/03/1438</a:t>
            </a:fld>
            <a:endParaRPr lang="ar-S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67871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511ACE-9688-4AF1-9BCB-6392DE4C72B9}" type="datetime1">
              <a:rPr lang="ar-IQ" smtClean="0"/>
              <a:t>02/03/1438</a:t>
            </a:fld>
            <a:endParaRPr lang="ar-S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31515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00FF89-23FA-4F6E-9529-3F9854445395}" type="datetime1">
              <a:rPr lang="ar-IQ" smtClean="0"/>
              <a:t>02/03/1438</a:t>
            </a:fld>
            <a:endParaRPr lang="ar-S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49960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ar-SA" noProof="0" smtClean="0"/>
              <a:t>انقر فوق الأيقونة لإضافة صورة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F7572-9ACE-4A64-AEC6-600EF246D282}" type="datetime1">
              <a:rPr lang="ar-IQ" smtClean="0"/>
              <a:t>02/03/1438</a:t>
            </a:fld>
            <a:endParaRPr lang="ar-S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40483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Freeform 15"/>
          <p:cNvSpPr>
            <a:spLocks/>
          </p:cNvSpPr>
          <p:nvPr/>
        </p:nvSpPr>
        <p:spPr bwMode="gray">
          <a:xfrm>
            <a:off x="-9525" y="344488"/>
            <a:ext cx="8194675" cy="6334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049" y="2"/>
              </a:cxn>
              <a:cxn ang="0">
                <a:pos x="5048" y="1458"/>
              </a:cxn>
              <a:cxn ang="0">
                <a:pos x="0" y="1471"/>
              </a:cxn>
              <a:cxn ang="0">
                <a:pos x="0" y="0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147" name="Group 16"/>
          <p:cNvGrpSpPr>
            <a:grpSpLocks/>
          </p:cNvGrpSpPr>
          <p:nvPr/>
        </p:nvGrpSpPr>
        <p:grpSpPr bwMode="auto">
          <a:xfrm>
            <a:off x="8153400" y="0"/>
            <a:ext cx="990600" cy="6858000"/>
            <a:chOff x="5040" y="0"/>
            <a:chExt cx="720" cy="4320"/>
          </a:xfrm>
        </p:grpSpPr>
        <p:sp>
          <p:nvSpPr>
            <p:cNvPr id="1041" name="Rectangle 17"/>
            <p:cNvSpPr>
              <a:spLocks noChangeArrowheads="1"/>
            </p:cNvSpPr>
            <p:nvPr/>
          </p:nvSpPr>
          <p:spPr bwMode="gray">
            <a:xfrm>
              <a:off x="5042" y="0"/>
              <a:ext cx="718" cy="4320"/>
            </a:xfrm>
            <a:prstGeom prst="rect">
              <a:avLst/>
            </a:prstGeom>
            <a:solidFill>
              <a:schemeClr val="folHlink">
                <a:alpha val="39999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42" name="Rectangle 18"/>
            <p:cNvSpPr>
              <a:spLocks noChangeArrowheads="1"/>
            </p:cNvSpPr>
            <p:nvPr/>
          </p:nvSpPr>
          <p:spPr bwMode="gray">
            <a:xfrm>
              <a:off x="5040" y="219"/>
              <a:ext cx="720" cy="39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043" name="AutoShape 19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5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44" name="AutoShape 20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5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45" name="AutoShape 21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rgbClr val="5086C2">
              <a:alpha val="35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19863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fld id="{00DB6073-2F90-4D03-8A93-8CA7284F0579}" type="datetime1">
              <a:rPr lang="ar-IQ" smtClean="0"/>
              <a:t>02/03/1438</a:t>
            </a:fld>
            <a:endParaRPr lang="ar-S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27538" y="6453188"/>
            <a:ext cx="3649662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Syndrome BRK" pitchFamily="2" charset="0"/>
              </a:defRPr>
            </a:lvl1pPr>
          </a:lstStyle>
          <a:p>
            <a:r>
              <a:rPr lang="en-US" smtClean="0"/>
              <a:t>Dr. Talat R.Al-Ramadhany</a:t>
            </a:r>
            <a:endParaRPr lang="ar-S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6513"/>
            <a:ext cx="457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  <a:latin typeface="+mn-lt"/>
                <a:cs typeface="Arial" charset="0"/>
              </a:defRPr>
            </a:lvl1pPr>
          </a:lstStyle>
          <a:p>
            <a:fld id="{0B34F065-1154-456A-91E3-76DE8E75E17B}" type="slidenum">
              <a:rPr lang="ar-SA" smtClean="0"/>
              <a:t>‹#›</a:t>
            </a:fld>
            <a:endParaRPr lang="ar-SA"/>
          </a:p>
        </p:txBody>
      </p:sp>
      <p:grpSp>
        <p:nvGrpSpPr>
          <p:cNvPr id="6155" name="Group 22"/>
          <p:cNvGrpSpPr>
            <a:grpSpLocks/>
          </p:cNvGrpSpPr>
          <p:nvPr/>
        </p:nvGrpSpPr>
        <p:grpSpPr bwMode="auto">
          <a:xfrm>
            <a:off x="152400" y="228600"/>
            <a:ext cx="838200" cy="838200"/>
            <a:chOff x="18" y="144"/>
            <a:chExt cx="510" cy="480"/>
          </a:xfrm>
        </p:grpSpPr>
        <p:sp>
          <p:nvSpPr>
            <p:cNvPr id="1047" name="AutoShape 23"/>
            <p:cNvSpPr>
              <a:spLocks noChangeArrowheads="1"/>
            </p:cNvSpPr>
            <p:nvPr userDrawn="1"/>
          </p:nvSpPr>
          <p:spPr bwMode="gray">
            <a:xfrm>
              <a:off x="18" y="258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hlink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48" name="AutoShape 24"/>
            <p:cNvSpPr>
              <a:spLocks noChangeArrowheads="1"/>
            </p:cNvSpPr>
            <p:nvPr userDrawn="1"/>
          </p:nvSpPr>
          <p:spPr bwMode="gray">
            <a:xfrm>
              <a:off x="240" y="14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49" name="AutoShape 25"/>
            <p:cNvSpPr>
              <a:spLocks noChangeArrowheads="1"/>
            </p:cNvSpPr>
            <p:nvPr userDrawn="1"/>
          </p:nvSpPr>
          <p:spPr bwMode="gray">
            <a:xfrm>
              <a:off x="240" y="384"/>
              <a:ext cx="288" cy="24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56796" dir="1593903" algn="ctr" rotWithShape="0">
                <a:srgbClr val="6666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143000" y="381000"/>
            <a:ext cx="67056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sldNum="0" hdr="0" dt="0"/>
  <p:txStyles>
    <p:titleStyle>
      <a:lvl1pPr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4"/>
          <p:cNvSpPr/>
          <p:nvPr/>
        </p:nvSpPr>
        <p:spPr>
          <a:xfrm>
            <a:off x="3275856" y="332656"/>
            <a:ext cx="25827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ryl halides</a:t>
            </a:r>
            <a:endParaRPr lang="ar-IQ" sz="3600" dirty="0">
              <a:solidFill>
                <a:srgbClr val="FFFF00"/>
              </a:solidFill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2411760" y="5943199"/>
            <a:ext cx="45772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>
                <a:solidFill>
                  <a:srgbClr val="3333FF"/>
                </a:solidFill>
                <a:latin typeface="Elephant" pitchFamily="18" charset="0"/>
              </a:rPr>
              <a:t>Dr. Talat R. Al-</a:t>
            </a:r>
            <a:r>
              <a:rPr lang="en-US" sz="2400" dirty="0" err="1" smtClean="0">
                <a:solidFill>
                  <a:srgbClr val="3333FF"/>
                </a:solidFill>
                <a:latin typeface="Elephant" pitchFamily="18" charset="0"/>
              </a:rPr>
              <a:t>Ramadhany</a:t>
            </a:r>
            <a:endParaRPr lang="ar-IQ" sz="2400" dirty="0">
              <a:solidFill>
                <a:srgbClr val="3333FF"/>
              </a:solidFill>
              <a:latin typeface="Elephant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119188"/>
            <a:ext cx="4177494" cy="482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105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7504" y="1229851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preparation of aryl halides from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azonium salt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re importan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ect halogen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several reasons:</a:t>
            </a:r>
          </a:p>
        </p:txBody>
      </p:sp>
      <p:sp>
        <p:nvSpPr>
          <p:cNvPr id="3" name="مستطيل 2"/>
          <p:cNvSpPr/>
          <p:nvPr/>
        </p:nvSpPr>
        <p:spPr>
          <a:xfrm>
            <a:off x="107504" y="2348880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Firs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f all,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fluorid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odid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hich can seldom be prepared by direct halogenation, can be obtained from th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iazonium salt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179512" y="3861048"/>
            <a:ext cx="86409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Seco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here direct halogenation yields a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ixtur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ortho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para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omers; the ortho isomer, at least, i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ifficult to obtain pur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On the other hand, th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a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omers of corresponding nitro compounds, from which the diazonium salts ultimately come, can often b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eparated by fractional distilla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15141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r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43608" y="332656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w reactivity of aryl and vinyl halides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03762"/>
              </p:ext>
            </p:extLst>
          </p:nvPr>
        </p:nvGraphicFramePr>
        <p:xfrm>
          <a:off x="1255713" y="1419225"/>
          <a:ext cx="51181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CS ChemDraw Drawing" r:id="rId3" imgW="2636640" imgH="864360" progId="ChemDraw.Document.6.0">
                  <p:embed/>
                </p:oleObj>
              </mc:Choice>
              <mc:Fallback>
                <p:oleObj name="CS ChemDraw Drawing" r:id="rId3" imgW="2636640" imgH="8643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419225"/>
                        <a:ext cx="5118100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14042"/>
              </p:ext>
            </p:extLst>
          </p:nvPr>
        </p:nvGraphicFramePr>
        <p:xfrm>
          <a:off x="1104900" y="3794125"/>
          <a:ext cx="5622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CS ChemDraw Drawing" r:id="rId5" imgW="2941920" imgH="449640" progId="ChemDraw.Document.6.0">
                  <p:embed/>
                </p:oleObj>
              </mc:Choice>
              <mc:Fallback>
                <p:oleObj name="CS ChemDraw Drawing" r:id="rId5" imgW="2941920" imgH="4496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94125"/>
                        <a:ext cx="5622925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3428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4406"/>
              </p:ext>
            </p:extLst>
          </p:nvPr>
        </p:nvGraphicFramePr>
        <p:xfrm>
          <a:off x="997868" y="1196752"/>
          <a:ext cx="6238428" cy="498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CS ChemDraw Drawing" r:id="rId3" imgW="3539735" imgH="2830524" progId="ChemDraw.Document.6.0">
                  <p:embed/>
                </p:oleObj>
              </mc:Choice>
              <mc:Fallback>
                <p:oleObj name="CS ChemDraw Drawing" r:id="rId3" imgW="3539735" imgH="28305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868" y="1196752"/>
                        <a:ext cx="6238428" cy="4980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3527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79512" y="1268760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low reactivity attributed to two factors:</a:t>
            </a:r>
          </a:p>
        </p:txBody>
      </p:sp>
      <p:sp>
        <p:nvSpPr>
          <p:cNvPr id="3" name="مستطيل 2"/>
          <p:cNvSpPr/>
          <p:nvPr/>
        </p:nvSpPr>
        <p:spPr>
          <a:xfrm>
            <a:off x="467544" y="2060848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elocalization of electrons by resonance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467544" y="2852936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l" rtl="0">
              <a:buFont typeface="+mj-lt"/>
              <a:buAutoNum type="alphaUcPeriod" startAt="2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ifferences in σ bond energies due to differences in hybridization of carbon.</a:t>
            </a:r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54644"/>
              </p:ext>
            </p:extLst>
          </p:nvPr>
        </p:nvGraphicFramePr>
        <p:xfrm>
          <a:off x="1619671" y="5157192"/>
          <a:ext cx="1008113" cy="27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CS ChemDraw Drawing" r:id="rId4" imgW="533520" imgH="142920" progId="ChemDraw.Document.6.0">
                  <p:embed/>
                </p:oleObj>
              </mc:Choice>
              <mc:Fallback>
                <p:oleObj name="CS ChemDraw Drawing" r:id="rId4" imgW="533520" imgH="14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1" y="5157192"/>
                        <a:ext cx="1008113" cy="27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65040"/>
              </p:ext>
            </p:extLst>
          </p:nvPr>
        </p:nvGraphicFramePr>
        <p:xfrm>
          <a:off x="611560" y="4149080"/>
          <a:ext cx="940062" cy="169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CS ChemDraw Drawing" r:id="rId6" imgW="541800" imgH="974160" progId="ChemDraw.Document.6.0">
                  <p:embed/>
                </p:oleObj>
              </mc:Choice>
              <mc:Fallback>
                <p:oleObj name="CS ChemDraw Drawing" r:id="rId6" imgW="541800" imgH="97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4149080"/>
                        <a:ext cx="940062" cy="169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10627"/>
              </p:ext>
            </p:extLst>
          </p:nvPr>
        </p:nvGraphicFramePr>
        <p:xfrm>
          <a:off x="2647950" y="4149080"/>
          <a:ext cx="135096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" name="CS ChemDraw Drawing" r:id="rId8" imgW="768600" imgH="1218960" progId="ChemDraw.Document.6.0">
                  <p:embed/>
                </p:oleObj>
              </mc:Choice>
              <mc:Fallback>
                <p:oleObj name="CS ChemDraw Drawing" r:id="rId8" imgW="768600" imgH="1218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4149080"/>
                        <a:ext cx="1350963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62345"/>
              </p:ext>
            </p:extLst>
          </p:nvPr>
        </p:nvGraphicFramePr>
        <p:xfrm>
          <a:off x="3491929" y="5157192"/>
          <a:ext cx="1008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CS ChemDraw Drawing" r:id="rId10" imgW="533520" imgH="142920" progId="ChemDraw.Document.6.0">
                  <p:embed/>
                </p:oleObj>
              </mc:Choice>
              <mc:Fallback>
                <p:oleObj name="CS ChemDraw Drawing" r:id="rId10" imgW="533520" imgH="142920" progId="ChemDraw.Document.6.0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29" y="5157192"/>
                        <a:ext cx="1008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كائن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24550"/>
              </p:ext>
            </p:extLst>
          </p:nvPr>
        </p:nvGraphicFramePr>
        <p:xfrm>
          <a:off x="4518025" y="4081463"/>
          <a:ext cx="11049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CS ChemDraw Drawing" r:id="rId12" imgW="626400" imgH="1166400" progId="ChemDraw.Document.6.0">
                  <p:embed/>
                </p:oleObj>
              </mc:Choice>
              <mc:Fallback>
                <p:oleObj name="CS ChemDraw Drawing" r:id="rId12" imgW="626400" imgH="1166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8025" y="4081463"/>
                        <a:ext cx="1104900" cy="206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74162"/>
              </p:ext>
            </p:extLst>
          </p:nvPr>
        </p:nvGraphicFramePr>
        <p:xfrm>
          <a:off x="5580112" y="5157192"/>
          <a:ext cx="1008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CS ChemDraw Drawing" r:id="rId14" imgW="532263" imgH="144060" progId="ChemDraw.Document.6.0">
                  <p:embed/>
                </p:oleObj>
              </mc:Choice>
              <mc:Fallback>
                <p:oleObj name="CS ChemDraw Drawing" r:id="rId14" imgW="532263" imgH="144060" progId="ChemDraw.Document.6.0">
                  <p:embed/>
                  <p:pic>
                    <p:nvPicPr>
                      <p:cNvPr id="0" name="كائن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157192"/>
                        <a:ext cx="10080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كائن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18709"/>
              </p:ext>
            </p:extLst>
          </p:nvPr>
        </p:nvGraphicFramePr>
        <p:xfrm>
          <a:off x="6336196" y="4034808"/>
          <a:ext cx="1404156" cy="177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" name="CS ChemDraw Drawing" r:id="rId15" imgW="766800" imgH="966240" progId="ChemDraw.Document.6.0">
                  <p:embed/>
                </p:oleObj>
              </mc:Choice>
              <mc:Fallback>
                <p:oleObj name="CS ChemDraw Drawing" r:id="rId15" imgW="766800" imgH="96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6196" y="4034808"/>
                        <a:ext cx="1404156" cy="177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مستطيل 13"/>
          <p:cNvSpPr/>
          <p:nvPr/>
        </p:nvSpPr>
        <p:spPr>
          <a:xfrm>
            <a:off x="964528" y="6197242"/>
            <a:ext cx="292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</a:t>
            </a:r>
            <a:endParaRPr lang="ar-IQ" sz="2000" dirty="0"/>
          </a:p>
        </p:txBody>
      </p:sp>
      <p:sp>
        <p:nvSpPr>
          <p:cNvPr id="15" name="مستطيل 14"/>
          <p:cNvSpPr/>
          <p:nvPr/>
        </p:nvSpPr>
        <p:spPr>
          <a:xfrm>
            <a:off x="2786620" y="6197242"/>
            <a:ext cx="489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I </a:t>
            </a:r>
            <a:endParaRPr lang="ar-IQ" sz="2000" dirty="0"/>
          </a:p>
        </p:txBody>
      </p:sp>
      <p:sp>
        <p:nvSpPr>
          <p:cNvPr id="16" name="مستطيل 15"/>
          <p:cNvSpPr/>
          <p:nvPr/>
        </p:nvSpPr>
        <p:spPr>
          <a:xfrm>
            <a:off x="4767450" y="6197242"/>
            <a:ext cx="596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II </a:t>
            </a:r>
            <a:endParaRPr lang="ar-IQ" sz="2000" dirty="0"/>
          </a:p>
        </p:txBody>
      </p:sp>
      <p:sp>
        <p:nvSpPr>
          <p:cNvPr id="17" name="مستطيل 16"/>
          <p:cNvSpPr/>
          <p:nvPr/>
        </p:nvSpPr>
        <p:spPr>
          <a:xfrm>
            <a:off x="7013464" y="6197242"/>
            <a:ext cx="4667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V</a:t>
            </a:r>
            <a:endParaRPr lang="ar-IQ" sz="2000" dirty="0"/>
          </a:p>
        </p:txBody>
      </p:sp>
      <p:graphicFrame>
        <p:nvGraphicFramePr>
          <p:cNvPr id="18" name="كائن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70131"/>
              </p:ext>
            </p:extLst>
          </p:nvPr>
        </p:nvGraphicFramePr>
        <p:xfrm>
          <a:off x="740260" y="4437112"/>
          <a:ext cx="4081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CS ChemDraw Drawing" r:id="rId17" imgW="326160" imgH="345240" progId="ChemDraw.Document.6.0">
                  <p:embed/>
                </p:oleObj>
              </mc:Choice>
              <mc:Fallback>
                <p:oleObj name="CS ChemDraw Drawing" r:id="rId17" imgW="326160" imgH="34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260" y="4437112"/>
                        <a:ext cx="40815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كائن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56677"/>
              </p:ext>
            </p:extLst>
          </p:nvPr>
        </p:nvGraphicFramePr>
        <p:xfrm>
          <a:off x="1254049" y="4651294"/>
          <a:ext cx="467099" cy="45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CS ChemDraw Drawing" r:id="rId19" imgW="316800" imgH="308880" progId="ChemDraw.Document.6.0">
                  <p:embed/>
                </p:oleObj>
              </mc:Choice>
              <mc:Fallback>
                <p:oleObj name="CS ChemDraw Drawing" r:id="rId19" imgW="316800" imgH="308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4049" y="4651294"/>
                        <a:ext cx="467099" cy="455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15706"/>
              </p:ext>
            </p:extLst>
          </p:nvPr>
        </p:nvGraphicFramePr>
        <p:xfrm>
          <a:off x="3131840" y="4861223"/>
          <a:ext cx="360040" cy="58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CS ChemDraw Drawing" r:id="rId21" imgW="201600" imgH="326880" progId="ChemDraw.Document.6.0">
                  <p:embed/>
                </p:oleObj>
              </mc:Choice>
              <mc:Fallback>
                <p:oleObj name="CS ChemDraw Drawing" r:id="rId21" imgW="201600" imgH="326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1840" y="4861223"/>
                        <a:ext cx="360040" cy="58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كائن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79934"/>
              </p:ext>
            </p:extLst>
          </p:nvPr>
        </p:nvGraphicFramePr>
        <p:xfrm>
          <a:off x="3043451" y="5589240"/>
          <a:ext cx="448429" cy="48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" name="CS ChemDraw Drawing" r:id="rId23" imgW="262080" imgH="281160" progId="ChemDraw.Document.6.0">
                  <p:embed/>
                </p:oleObj>
              </mc:Choice>
              <mc:Fallback>
                <p:oleObj name="CS ChemDraw Drawing" r:id="rId23" imgW="262080" imgH="281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43451" y="5589240"/>
                        <a:ext cx="448429" cy="48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كائن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05697"/>
              </p:ext>
            </p:extLst>
          </p:nvPr>
        </p:nvGraphicFramePr>
        <p:xfrm>
          <a:off x="4860032" y="5445224"/>
          <a:ext cx="474216" cy="42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" name="CS ChemDraw Drawing" r:id="rId25" imgW="330480" imgH="297720" progId="ChemDraw.Document.6.0">
                  <p:embed/>
                </p:oleObj>
              </mc:Choice>
              <mc:Fallback>
                <p:oleObj name="CS ChemDraw Drawing" r:id="rId25" imgW="330480" imgH="297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60032" y="5445224"/>
                        <a:ext cx="474216" cy="42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كائن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4763"/>
              </p:ext>
            </p:extLst>
          </p:nvPr>
        </p:nvGraphicFramePr>
        <p:xfrm>
          <a:off x="4355976" y="5013176"/>
          <a:ext cx="355811" cy="43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" name="CS ChemDraw Drawing" r:id="rId27" imgW="229320" imgH="283320" progId="ChemDraw.Document.6.0">
                  <p:embed/>
                </p:oleObj>
              </mc:Choice>
              <mc:Fallback>
                <p:oleObj name="CS ChemDraw Drawing" r:id="rId27" imgW="229320" imgH="283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55976" y="5013176"/>
                        <a:ext cx="355811" cy="439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59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7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9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2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8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30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/>
      <p:bldP spid="4" grpId="0"/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05556" y="332656"/>
            <a:ext cx="46185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actions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f aryl halides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323528" y="1377752"/>
            <a:ext cx="548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rtl="0">
              <a:buFont typeface="+mj-lt"/>
              <a:buAutoNum type="arabicPeriod"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mation of Grignard reagents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4" name="كائن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587624"/>
              </p:ext>
            </p:extLst>
          </p:nvPr>
        </p:nvGraphicFramePr>
        <p:xfrm>
          <a:off x="1979712" y="2239813"/>
          <a:ext cx="4536504" cy="176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CS ChemDraw Drawing" r:id="rId3" imgW="2273172" imgH="883493" progId="ChemDraw.Document.6.0">
                  <p:embed/>
                </p:oleObj>
              </mc:Choice>
              <mc:Fallback>
                <p:oleObj name="CS ChemDraw Drawing" r:id="rId3" imgW="2273172" imgH="88349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39813"/>
                        <a:ext cx="4536504" cy="1765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7" name="كائن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84452"/>
              </p:ext>
            </p:extLst>
          </p:nvPr>
        </p:nvGraphicFramePr>
        <p:xfrm>
          <a:off x="2002522" y="4545565"/>
          <a:ext cx="4513694" cy="176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CS ChemDraw Drawing" r:id="rId5" imgW="2262914" imgH="883493" progId="ChemDraw.Document.6.0">
                  <p:embed/>
                </p:oleObj>
              </mc:Choice>
              <mc:Fallback>
                <p:oleObj name="CS ChemDraw Drawing" r:id="rId5" imgW="2262914" imgH="88349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522" y="4545565"/>
                        <a:ext cx="4513694" cy="1763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52400" y="1038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23796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4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23332"/>
              </p:ext>
            </p:extLst>
          </p:nvPr>
        </p:nvGraphicFramePr>
        <p:xfrm>
          <a:off x="302118" y="2420888"/>
          <a:ext cx="369381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CS ChemDraw Drawing" r:id="rId3" imgW="2082594" imgH="1057870" progId="ChemDraw.Document.6.0">
                  <p:embed/>
                </p:oleObj>
              </mc:Choice>
              <mc:Fallback>
                <p:oleObj name="CS ChemDraw Drawing" r:id="rId3" imgW="2082594" imgH="10578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18" y="2420888"/>
                        <a:ext cx="3693817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05354"/>
              </p:ext>
            </p:extLst>
          </p:nvPr>
        </p:nvGraphicFramePr>
        <p:xfrm>
          <a:off x="4381500" y="1268760"/>
          <a:ext cx="3748712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CS ChemDraw Drawing" r:id="rId5" imgW="2025000" imgH="2414160" progId="ChemDraw.Document.6.0">
                  <p:embed/>
                </p:oleObj>
              </mc:Choice>
              <mc:Fallback>
                <p:oleObj name="CS ChemDraw Drawing" r:id="rId5" imgW="2025000" imgH="241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1268760"/>
                        <a:ext cx="3748712" cy="44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65491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14311"/>
              </p:ext>
            </p:extLst>
          </p:nvPr>
        </p:nvGraphicFramePr>
        <p:xfrm>
          <a:off x="395536" y="1052736"/>
          <a:ext cx="7992888" cy="565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CS ChemDraw Drawing" r:id="rId4" imgW="5515200" imgH="3909600" progId="ChemDraw.Document.6.0">
                  <p:embed/>
                </p:oleObj>
              </mc:Choice>
              <mc:Fallback>
                <p:oleObj name="CS ChemDraw Drawing" r:id="rId4" imgW="5515200" imgH="3909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052736"/>
                        <a:ext cx="7992888" cy="565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مستطيل 2"/>
          <p:cNvSpPr/>
          <p:nvPr/>
        </p:nvSpPr>
        <p:spPr>
          <a:xfrm>
            <a:off x="1043608" y="404664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Electrophilic 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bstitution 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EAS) </a:t>
            </a:r>
            <a:endParaRPr lang="ar-IQ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18320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r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87624" y="404664"/>
            <a:ext cx="7200800" cy="52322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h="101600" prst="angle"/>
          </a:sp3d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rabicPeriod" startAt="3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ucleophilic aromatic 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bstitution: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65675"/>
              </p:ext>
            </p:extLst>
          </p:nvPr>
        </p:nvGraphicFramePr>
        <p:xfrm>
          <a:off x="1583668" y="1340768"/>
          <a:ext cx="5940660" cy="60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CS ChemDraw Drawing" r:id="rId3" imgW="2631923" imgH="262915" progId="ChemDraw.Document.6.0">
                  <p:embed/>
                </p:oleObj>
              </mc:Choice>
              <mc:Fallback>
                <p:oleObj name="CS ChemDraw Drawing" r:id="rId3" imgW="2631923" imgH="2629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1340768"/>
                        <a:ext cx="5940660" cy="602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مستطيل 4"/>
          <p:cNvSpPr/>
          <p:nvPr/>
        </p:nvSpPr>
        <p:spPr>
          <a:xfrm>
            <a:off x="539552" y="2132856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-) must contain strongly </a:t>
            </a:r>
            <a:r>
              <a:rPr lang="en-US" sz="2400" b="1" i="1" u="sng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lectron withdrawing groups </a:t>
            </a:r>
            <a:endParaRPr lang="en-US" sz="2400" b="1" i="1" u="sng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nd/or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a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o the X.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49964"/>
              </p:ext>
            </p:extLst>
          </p:nvPr>
        </p:nvGraphicFramePr>
        <p:xfrm>
          <a:off x="700683" y="3356992"/>
          <a:ext cx="7310586" cy="256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CS ChemDraw Drawing" r:id="rId5" imgW="4281802" imgH="1503260" progId="ChemDraw.Document.6.0">
                  <p:embed/>
                </p:oleObj>
              </mc:Choice>
              <mc:Fallback>
                <p:oleObj name="CS ChemDraw Drawing" r:id="rId5" imgW="4281802" imgH="15032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83" y="3356992"/>
                        <a:ext cx="7310586" cy="2566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1224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5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3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6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15343"/>
              </p:ext>
            </p:extLst>
          </p:nvPr>
        </p:nvGraphicFramePr>
        <p:xfrm>
          <a:off x="1115616" y="980728"/>
          <a:ext cx="6293104" cy="223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CS ChemDraw Drawing" r:id="rId3" imgW="3735000" imgH="1320840" progId="ChemDraw.Document.6.0">
                  <p:embed/>
                </p:oleObj>
              </mc:Choice>
              <mc:Fallback>
                <p:oleObj name="CS ChemDraw Drawing" r:id="rId3" imgW="3735000" imgH="13208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6293104" cy="2231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5459"/>
              </p:ext>
            </p:extLst>
          </p:nvPr>
        </p:nvGraphicFramePr>
        <p:xfrm>
          <a:off x="1115616" y="4077071"/>
          <a:ext cx="6768752" cy="202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CS ChemDraw Drawing" r:id="rId5" imgW="4059360" imgH="1211760" progId="ChemDraw.Document.6.0">
                  <p:embed/>
                </p:oleObj>
              </mc:Choice>
              <mc:Fallback>
                <p:oleObj name="CS ChemDraw Drawing" r:id="rId5" imgW="4059360" imgH="121176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1"/>
                        <a:ext cx="6768752" cy="202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45607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d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61099"/>
              </p:ext>
            </p:extLst>
          </p:nvPr>
        </p:nvGraphicFramePr>
        <p:xfrm>
          <a:off x="900113" y="3957638"/>
          <a:ext cx="72755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CS ChemDraw Drawing" r:id="rId3" imgW="4310640" imgH="1221480" progId="ChemDraw.Document.6.0">
                  <p:embed/>
                </p:oleObj>
              </mc:Choice>
              <mc:Fallback>
                <p:oleObj name="CS ChemDraw Drawing" r:id="rId3" imgW="4310640" imgH="12214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57638"/>
                        <a:ext cx="7275512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4245"/>
              </p:ext>
            </p:extLst>
          </p:nvPr>
        </p:nvGraphicFramePr>
        <p:xfrm>
          <a:off x="222250" y="1124744"/>
          <a:ext cx="8742363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CS ChemDraw Drawing" r:id="rId5" imgW="5187240" imgH="1537560" progId="ChemDraw.Document.6.0">
                  <p:embed/>
                </p:oleObj>
              </mc:Choice>
              <mc:Fallback>
                <p:oleObj name="CS ChemDraw Drawing" r:id="rId5" imgW="5187240" imgH="1537560" progId="ChemDraw.Document.6.0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124744"/>
                        <a:ext cx="8742363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6805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 dir="r"/>
      </p:transition>
    </mc:Choice>
    <mc:Fallback xmlns="">
      <p:transition spd="slow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827584" y="908720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Aryl halides   (</a:t>
            </a:r>
            <a:r>
              <a:rPr lang="en-US" b="1" dirty="0" err="1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b="1" dirty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b="1" dirty="0" smtClean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ar-IQ" dirty="0">
              <a:solidFill>
                <a:srgbClr val="3366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-36512" y="2333198"/>
            <a:ext cx="82809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	Aryl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lides are organic compounds containing halogen atom attached to an aromatic ring. They have the general formul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rX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where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) is phenyl or substituted phenyl and (x) is F, Cl, Br, I.</a:t>
            </a:r>
            <a:endParaRPr lang="ar-IQ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60239"/>
              </p:ext>
            </p:extLst>
          </p:nvPr>
        </p:nvGraphicFramePr>
        <p:xfrm>
          <a:off x="3131840" y="4941168"/>
          <a:ext cx="2664296" cy="152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CS ChemDraw Drawing" r:id="rId3" imgW="1109160" imgH="633600" progId="ChemDraw.Document.6.0">
                  <p:embed/>
                </p:oleObj>
              </mc:Choice>
              <mc:Fallback>
                <p:oleObj name="CS ChemDraw Drawing" r:id="rId3" imgW="1109160" imgH="63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4941168"/>
                        <a:ext cx="2664296" cy="152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45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5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15616" y="404664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rabicPeriod" startAt="4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ucleophilic aromatic 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bstitution.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467544" y="2051556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When the ring is not activated toward bimolecular displacement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65675"/>
              </p:ext>
            </p:extLst>
          </p:nvPr>
        </p:nvGraphicFramePr>
        <p:xfrm>
          <a:off x="1584325" y="1341438"/>
          <a:ext cx="59404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CS ChemDraw Drawing" r:id="rId3" imgW="2631923" imgH="262915" progId="ChemDraw.Document.6.0">
                  <p:embed/>
                </p:oleObj>
              </mc:Choice>
              <mc:Fallback>
                <p:oleObj name="CS ChemDraw Drawing" r:id="rId3" imgW="2631923" imgH="262915" progId="ChemDraw.Document.6.0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341438"/>
                        <a:ext cx="59404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35058"/>
              </p:ext>
            </p:extLst>
          </p:nvPr>
        </p:nvGraphicFramePr>
        <p:xfrm>
          <a:off x="1691680" y="3221435"/>
          <a:ext cx="5400600" cy="193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CS ChemDraw Drawing" r:id="rId5" imgW="3162897" imgH="1128862" progId="ChemDraw.Document.6.0">
                  <p:embed/>
                </p:oleObj>
              </mc:Choice>
              <mc:Fallback>
                <p:oleObj name="CS ChemDraw Drawing" r:id="rId5" imgW="3162897" imgH="112886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21435"/>
                        <a:ext cx="5400600" cy="1935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3455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32152"/>
              </p:ext>
            </p:extLst>
          </p:nvPr>
        </p:nvGraphicFramePr>
        <p:xfrm>
          <a:off x="35496" y="980728"/>
          <a:ext cx="844074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CS ChemDraw Drawing" r:id="rId3" imgW="5083257" imgH="1561836" progId="ChemDraw.Document.6.0">
                  <p:embed/>
                </p:oleObj>
              </mc:Choice>
              <mc:Fallback>
                <p:oleObj name="CS ChemDraw Drawing" r:id="rId3" imgW="5083257" imgH="156183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980728"/>
                        <a:ext cx="8440741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6452"/>
              </p:ext>
            </p:extLst>
          </p:nvPr>
        </p:nvGraphicFramePr>
        <p:xfrm>
          <a:off x="35496" y="4341811"/>
          <a:ext cx="9073008" cy="17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CS ChemDraw Drawing" r:id="rId5" imgW="5477100" imgH="1061109" progId="ChemDraw.Document.6.0">
                  <p:embed/>
                </p:oleObj>
              </mc:Choice>
              <mc:Fallback>
                <p:oleObj name="CS ChemDraw Drawing" r:id="rId5" imgW="5477100" imgH="106110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341811"/>
                        <a:ext cx="9073008" cy="1751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8601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15096" y="404664"/>
            <a:ext cx="3744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nalysis of aryl halides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611560" y="1551923"/>
            <a:ext cx="4523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latin typeface="Times New Roman"/>
                <a:cs typeface="Times New Roman"/>
              </a:rPr>
              <a:t>►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solubl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 cold sulfuric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cid.</a:t>
            </a:r>
            <a:endParaRPr lang="ar-IQ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611560" y="2420887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latin typeface="Times New Roman"/>
                <a:cs typeface="Times New Roman"/>
              </a:rPr>
              <a:t>►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ertnes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oward bromine in carbo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etrachloride</a:t>
            </a:r>
          </a:p>
          <a:p>
            <a:pPr algn="l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CCl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and toward permanganate solution (KMn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ar-IQ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611560" y="3645024"/>
            <a:ext cx="69127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5250" algn="l"/>
            <a:r>
              <a:rPr lang="en-US" sz="2400" b="1" dirty="0">
                <a:latin typeface="Times New Roman"/>
                <a:cs typeface="Times New Roman"/>
              </a:rPr>
              <a:t>►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ormation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f orange to red colors whe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reated</a:t>
            </a:r>
          </a:p>
          <a:p>
            <a:pPr marL="95250"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with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loroform and aluminum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loride.</a:t>
            </a:r>
            <a:endParaRPr lang="ar-IQ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611560" y="4797151"/>
            <a:ext cx="72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latin typeface="Times New Roman"/>
                <a:cs typeface="Times New Roman"/>
              </a:rPr>
              <a:t>►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issolution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 cold fuming sulfuric acid, but at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algn="l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lower rate than that of benzene.</a:t>
            </a:r>
            <a:endParaRPr lang="ar-IQ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عنصر نائب للتذييل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03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3942"/>
              </p:ext>
            </p:extLst>
          </p:nvPr>
        </p:nvGraphicFramePr>
        <p:xfrm>
          <a:off x="787348" y="1340768"/>
          <a:ext cx="1064298" cy="186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CS ChemDraw Drawing" r:id="rId3" imgW="500400" imgH="884160" progId="ChemDraw.Document.6.0">
                  <p:embed/>
                </p:oleObj>
              </mc:Choice>
              <mc:Fallback>
                <p:oleObj name="CS ChemDraw Drawing" r:id="rId3" imgW="500400" imgH="884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48" y="1340768"/>
                        <a:ext cx="1064298" cy="1866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11886"/>
              </p:ext>
            </p:extLst>
          </p:nvPr>
        </p:nvGraphicFramePr>
        <p:xfrm>
          <a:off x="3436991" y="1412776"/>
          <a:ext cx="192709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CS ChemDraw Drawing" r:id="rId5" imgW="973080" imgH="984960" progId="ChemDraw.Document.6.0">
                  <p:embed/>
                </p:oleObj>
              </mc:Choice>
              <mc:Fallback>
                <p:oleObj name="CS ChemDraw Drawing" r:id="rId5" imgW="973080" imgH="9849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91" y="1412776"/>
                        <a:ext cx="1927097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20009"/>
              </p:ext>
            </p:extLst>
          </p:nvPr>
        </p:nvGraphicFramePr>
        <p:xfrm>
          <a:off x="6444208" y="836712"/>
          <a:ext cx="109080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CS ChemDraw Drawing" r:id="rId7" imgW="500040" imgH="1200600" progId="ChemDraw.Document.6.0">
                  <p:embed/>
                </p:oleObj>
              </mc:Choice>
              <mc:Fallback>
                <p:oleObj name="CS ChemDraw Drawing" r:id="rId7" imgW="500040" imgH="1200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836712"/>
                        <a:ext cx="1090801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15623"/>
              </p:ext>
            </p:extLst>
          </p:nvPr>
        </p:nvGraphicFramePr>
        <p:xfrm>
          <a:off x="3347864" y="3933056"/>
          <a:ext cx="1791295" cy="193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CS ChemDraw Drawing" r:id="rId9" imgW="820800" imgH="884160" progId="ChemDraw.Document.6.0">
                  <p:embed/>
                </p:oleObj>
              </mc:Choice>
              <mc:Fallback>
                <p:oleObj name="CS ChemDraw Drawing" r:id="rId9" imgW="820800" imgH="8841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933056"/>
                        <a:ext cx="1791295" cy="193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ستطيل 7"/>
          <p:cNvSpPr/>
          <p:nvPr/>
        </p:nvSpPr>
        <p:spPr>
          <a:xfrm>
            <a:off x="724310" y="3294276"/>
            <a:ext cx="1615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Chlorobenzene</a:t>
            </a:r>
            <a:endParaRPr lang="ar-IQ" dirty="0"/>
          </a:p>
        </p:txBody>
      </p:sp>
      <p:sp>
        <p:nvSpPr>
          <p:cNvPr id="9" name="مستطيل 8"/>
          <p:cNvSpPr/>
          <p:nvPr/>
        </p:nvSpPr>
        <p:spPr>
          <a:xfrm>
            <a:off x="3302118" y="3275692"/>
            <a:ext cx="23500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m</a:t>
            </a:r>
            <a:r>
              <a:rPr lang="en-US" b="1" dirty="0"/>
              <a:t>-</a:t>
            </a:r>
            <a:r>
              <a:rPr lang="en-US" b="1" dirty="0" err="1"/>
              <a:t>Bromonitrobenzene</a:t>
            </a:r>
            <a:endParaRPr lang="ar-IQ" dirty="0"/>
          </a:p>
        </p:txBody>
      </p:sp>
      <p:sp>
        <p:nvSpPr>
          <p:cNvPr id="10" name="مستطيل 9"/>
          <p:cNvSpPr/>
          <p:nvPr/>
        </p:nvSpPr>
        <p:spPr>
          <a:xfrm>
            <a:off x="6516216" y="3429000"/>
            <a:ext cx="1473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p</a:t>
            </a:r>
            <a:r>
              <a:rPr lang="en-US" b="1" dirty="0"/>
              <a:t>-</a:t>
            </a:r>
            <a:r>
              <a:rPr lang="en-US" b="1" dirty="0" err="1"/>
              <a:t>Iodophenol</a:t>
            </a:r>
            <a:endParaRPr lang="ar-IQ" dirty="0"/>
          </a:p>
        </p:txBody>
      </p:sp>
      <p:sp>
        <p:nvSpPr>
          <p:cNvPr id="11" name="مستطيل 10"/>
          <p:cNvSpPr/>
          <p:nvPr/>
        </p:nvSpPr>
        <p:spPr>
          <a:xfrm>
            <a:off x="3253368" y="6021288"/>
            <a:ext cx="2172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o</a:t>
            </a:r>
            <a:r>
              <a:rPr lang="en-US" b="1" dirty="0"/>
              <a:t>-</a:t>
            </a:r>
            <a:r>
              <a:rPr lang="en-US" b="1" dirty="0" err="1"/>
              <a:t>Chlorobenzoic</a:t>
            </a:r>
            <a:r>
              <a:rPr lang="en-US" b="1" dirty="0"/>
              <a:t> acid</a:t>
            </a:r>
            <a:endParaRPr lang="ar-IQ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62926532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5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107504" y="1102092"/>
            <a:ext cx="85689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An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ryl halide is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 jus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ny halogen compound containing an aromatic ring.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nzyl chlorid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for example, is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 an aryl halid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its halogen is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 attached to the aromatic ri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in structure and properties it is simply a substituted alkyl halide.</a:t>
            </a: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22450"/>
              </p:ext>
            </p:extLst>
          </p:nvPr>
        </p:nvGraphicFramePr>
        <p:xfrm>
          <a:off x="1135832" y="4293096"/>
          <a:ext cx="3456384" cy="134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CS ChemDraw Drawing" r:id="rId3" imgW="1650960" imgH="640440" progId="ChemDraw.Document.6.0">
                  <p:embed/>
                </p:oleObj>
              </mc:Choice>
              <mc:Fallback>
                <p:oleObj name="CS ChemDraw Drawing" r:id="rId3" imgW="1650960" imgH="6404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32" y="4293096"/>
                        <a:ext cx="3456384" cy="134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9127"/>
              </p:ext>
            </p:extLst>
          </p:nvPr>
        </p:nvGraphicFramePr>
        <p:xfrm>
          <a:off x="4932040" y="4581128"/>
          <a:ext cx="183449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CS ChemDraw Drawing" r:id="rId5" imgW="1015518" imgH="400581" progId="ChemDraw.Document.6.0">
                  <p:embed/>
                </p:oleObj>
              </mc:Choice>
              <mc:Fallback>
                <p:oleObj name="CS ChemDraw Drawing" r:id="rId5" imgW="1015518" imgH="40058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183449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مستطيل 6"/>
          <p:cNvSpPr/>
          <p:nvPr/>
        </p:nvSpPr>
        <p:spPr>
          <a:xfrm>
            <a:off x="1115616" y="5805264"/>
            <a:ext cx="2160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nzyl chloride</a:t>
            </a:r>
            <a:endParaRPr lang="ar-IQ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4860032" y="5847655"/>
            <a:ext cx="1926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vinyl halide</a:t>
            </a:r>
            <a:endParaRPr lang="ar-IQ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461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25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25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25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87624" y="332656"/>
            <a:ext cx="36765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ysical properties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251520" y="1340768"/>
            <a:ext cx="86714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rtl="0">
              <a:buFont typeface="+mj-lt"/>
              <a:buAutoNum type="arabicPeriod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ryl halides are insoluble in water but soluble in organic solvents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251520" y="2474893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rabicPeriod" startAt="2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ara-isomer has a melting point about (70-100ºC) degree higher than 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or </a:t>
            </a:r>
            <a:r>
              <a:rPr lang="en-US" sz="28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eta-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isomers. 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251520" y="3717032"/>
            <a:ext cx="8496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rabicPeriod" startAt="3"/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ara- isomer is more symmetrical which fits better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o a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rystalline lattice and the higher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.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مستطيل 5"/>
          <p:cNvSpPr/>
          <p:nvPr/>
        </p:nvSpPr>
        <p:spPr>
          <a:xfrm>
            <a:off x="251520" y="4941168"/>
            <a:ext cx="8496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 rtl="0">
              <a:buFont typeface="+mj-lt"/>
              <a:buAutoNum type="arabicPeriod" startAt="4"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ecause of the strong intracrystalline forces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       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somer is less soluble in a given solvent than 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tho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isomer.</a:t>
            </a:r>
          </a:p>
        </p:txBody>
      </p:sp>
      <p:sp>
        <p:nvSpPr>
          <p:cNvPr id="9" name="عنصر نائب للتذييل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123888583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88226" y="402958"/>
            <a:ext cx="6967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reparation of aryl halide 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mpounds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124732" y="1249596"/>
            <a:ext cx="7675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rtl="0">
              <a:buFont typeface="+mj-lt"/>
              <a:buAutoNum type="arabicPeriod"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rect halogenations of aromatic compounds: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18121"/>
              </p:ext>
            </p:extLst>
          </p:nvPr>
        </p:nvGraphicFramePr>
        <p:xfrm>
          <a:off x="467544" y="1872375"/>
          <a:ext cx="7488833" cy="21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CS ChemDraw Drawing" r:id="rId3" imgW="3100811" imgH="886462" progId="ChemDraw.Document.6.0">
                  <p:embed/>
                </p:oleObj>
              </mc:Choice>
              <mc:Fallback>
                <p:oleObj name="CS ChemDraw Drawing" r:id="rId3" imgW="3100811" imgH="88646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72375"/>
                        <a:ext cx="7488833" cy="2132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21620"/>
              </p:ext>
            </p:extLst>
          </p:nvPr>
        </p:nvGraphicFramePr>
        <p:xfrm>
          <a:off x="1907704" y="4693448"/>
          <a:ext cx="5134518" cy="175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CS ChemDraw Drawing" r:id="rId5" imgW="2695090" imgH="927762" progId="ChemDraw.Document.6.0">
                  <p:embed/>
                </p:oleObj>
              </mc:Choice>
              <mc:Fallback>
                <p:oleObj name="CS ChemDraw Drawing" r:id="rId5" imgW="2695090" imgH="92776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93448"/>
                        <a:ext cx="5134518" cy="175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مستطيل 7"/>
          <p:cNvSpPr/>
          <p:nvPr/>
        </p:nvSpPr>
        <p:spPr>
          <a:xfrm>
            <a:off x="412764" y="4191471"/>
            <a:ext cx="1566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عنصر نائب للتذييل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2872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4"/>
          <p:cNvSpPr/>
          <p:nvPr/>
        </p:nvSpPr>
        <p:spPr>
          <a:xfrm>
            <a:off x="251520" y="1268760"/>
            <a:ext cx="4769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rtl="0">
              <a:buFont typeface="+mj-lt"/>
              <a:buAutoNum type="arabicPeriod" startAt="2"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rom aryl diazonium salts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58134"/>
              </p:ext>
            </p:extLst>
          </p:nvPr>
        </p:nvGraphicFramePr>
        <p:xfrm>
          <a:off x="202889" y="2204864"/>
          <a:ext cx="887792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CS ChemDraw Drawing" r:id="rId3" imgW="3449520" imgH="447480" progId="ChemDraw.Document.6.0">
                  <p:embed/>
                </p:oleObj>
              </mc:Choice>
              <mc:Fallback>
                <p:oleObj name="CS ChemDraw Drawing" r:id="rId3" imgW="3449520" imgH="44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89" y="2204864"/>
                        <a:ext cx="8877921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90973"/>
              </p:ext>
            </p:extLst>
          </p:nvPr>
        </p:nvGraphicFramePr>
        <p:xfrm>
          <a:off x="2411760" y="3453705"/>
          <a:ext cx="4266768" cy="292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CS ChemDraw Drawing" r:id="rId5" imgW="1684800" imgH="1155240" progId="ChemDraw.Document.6.0">
                  <p:embed/>
                </p:oleObj>
              </mc:Choice>
              <mc:Fallback>
                <p:oleObj name="CS ChemDraw Drawing" r:id="rId5" imgW="1684800" imgH="115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453705"/>
                        <a:ext cx="4266768" cy="292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472838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11560" y="1268760"/>
            <a:ext cx="3888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ndmeyer reaction</a:t>
            </a:r>
            <a:endParaRPr lang="ar-IQ" sz="28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467544" y="2003356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eplacement of the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azonium group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s carried out b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ixi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e solution of the freshly prepared diazonium salt with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prous chlorid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prous bromid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t room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emperature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26813"/>
              </p:ext>
            </p:extLst>
          </p:nvPr>
        </p:nvGraphicFramePr>
        <p:xfrm>
          <a:off x="982540" y="4077072"/>
          <a:ext cx="6325764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S ChemDraw Drawing" r:id="rId3" imgW="2668680" imgH="343080" progId="ChemDraw.Document.6.0">
                  <p:embed/>
                </p:oleObj>
              </mc:Choice>
              <mc:Fallback>
                <p:oleObj name="CS ChemDraw Drawing" r:id="rId3" imgW="2668680" imgH="3430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540" y="4077072"/>
                        <a:ext cx="6325764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عنصر نائب للتذييل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92884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r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36848" y="1124744"/>
            <a:ext cx="5408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rtl="0">
              <a:buFont typeface="+mj-lt"/>
              <a:buAutoNum type="arabicPeriod" startAt="3"/>
            </a:pP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rylthalliu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ompounds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107504" y="1700808"/>
            <a:ext cx="85121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ryl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odide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n be prepared by simple treatment of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ylthalliu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odin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 thallation route has the advantages of 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pee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igh yiel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rientation contro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8" name="كائن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17"/>
              </p:ext>
            </p:extLst>
          </p:nvPr>
        </p:nvGraphicFramePr>
        <p:xfrm>
          <a:off x="177800" y="3138488"/>
          <a:ext cx="83391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CS ChemDraw Drawing" r:id="rId3" imgW="3724200" imgH="456840" progId="ChemDraw.Document.6.0">
                  <p:embed/>
                </p:oleObj>
              </mc:Choice>
              <mc:Fallback>
                <p:oleObj name="CS ChemDraw Drawing" r:id="rId3" imgW="3724200" imgH="456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" y="3138488"/>
                        <a:ext cx="833913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10490"/>
              </p:ext>
            </p:extLst>
          </p:nvPr>
        </p:nvGraphicFramePr>
        <p:xfrm>
          <a:off x="323528" y="4293096"/>
          <a:ext cx="7437468" cy="209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CS ChemDraw Drawing" r:id="rId5" imgW="4486320" imgH="1259640" progId="ChemDraw.Document.6.0">
                  <p:embed/>
                </p:oleObj>
              </mc:Choice>
              <mc:Fallback>
                <p:oleObj name="CS ChemDraw Drawing" r:id="rId5" imgW="4486320" imgH="125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293096"/>
                        <a:ext cx="7437468" cy="2099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7164288" y="3573016"/>
            <a:ext cx="1731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iodides</a:t>
            </a:r>
          </a:p>
          <a:p>
            <a:pPr algn="ctr"/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nly</a:t>
            </a:r>
            <a:endParaRPr lang="ar-IQ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عنصر نائب للتذييل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Talat R.Al-Ramadhany</a:t>
            </a:r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5542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an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4" grpId="0" build="p"/>
    </p:bldLst>
  </p:timing>
</p:sld>
</file>

<file path=ppt/theme/theme1.xml><?xml version="1.0" encoding="utf-8"?>
<a:theme xmlns:a="http://schemas.openxmlformats.org/drawingml/2006/main" name="cdb2004146l">
  <a:themeElements>
    <a:clrScheme name="cdb2004146l 3">
      <a:dk1>
        <a:srgbClr val="003366"/>
      </a:dk1>
      <a:lt1>
        <a:srgbClr val="FFFFFF"/>
      </a:lt1>
      <a:dk2>
        <a:srgbClr val="5086C2"/>
      </a:dk2>
      <a:lt2>
        <a:srgbClr val="C0C0C0"/>
      </a:lt2>
      <a:accent1>
        <a:srgbClr val="DE8848"/>
      </a:accent1>
      <a:accent2>
        <a:srgbClr val="85BA54"/>
      </a:accent2>
      <a:accent3>
        <a:srgbClr val="FFFFFF"/>
      </a:accent3>
      <a:accent4>
        <a:srgbClr val="002A56"/>
      </a:accent4>
      <a:accent5>
        <a:srgbClr val="ECC3B1"/>
      </a:accent5>
      <a:accent6>
        <a:srgbClr val="78A84B"/>
      </a:accent6>
      <a:hlink>
        <a:srgbClr val="4C59D2"/>
      </a:hlink>
      <a:folHlink>
        <a:srgbClr val="A0B5C4"/>
      </a:folHlink>
    </a:clrScheme>
    <a:fontScheme name="cdb2004146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146l 1">
        <a:dk1>
          <a:srgbClr val="48806B"/>
        </a:dk1>
        <a:lt1>
          <a:srgbClr val="FFFFFF"/>
        </a:lt1>
        <a:dk2>
          <a:srgbClr val="77956D"/>
        </a:dk2>
        <a:lt2>
          <a:srgbClr val="C0C0C0"/>
        </a:lt2>
        <a:accent1>
          <a:srgbClr val="6BB9C3"/>
        </a:accent1>
        <a:accent2>
          <a:srgbClr val="E7BA15"/>
        </a:accent2>
        <a:accent3>
          <a:srgbClr val="FFFFFF"/>
        </a:accent3>
        <a:accent4>
          <a:srgbClr val="3C6C5A"/>
        </a:accent4>
        <a:accent5>
          <a:srgbClr val="BAD9DE"/>
        </a:accent5>
        <a:accent6>
          <a:srgbClr val="D1A812"/>
        </a:accent6>
        <a:hlink>
          <a:srgbClr val="76C14D"/>
        </a:hlink>
        <a:folHlink>
          <a:srgbClr val="B0C29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46l 2">
        <a:dk1>
          <a:srgbClr val="5F5F5F"/>
        </a:dk1>
        <a:lt1>
          <a:srgbClr val="FFFFFF"/>
        </a:lt1>
        <a:dk2>
          <a:srgbClr val="8D8D8D"/>
        </a:dk2>
        <a:lt2>
          <a:srgbClr val="C0C0C0"/>
        </a:lt2>
        <a:accent1>
          <a:srgbClr val="8EC072"/>
        </a:accent1>
        <a:accent2>
          <a:srgbClr val="5DB8CD"/>
        </a:accent2>
        <a:accent3>
          <a:srgbClr val="FFFFFF"/>
        </a:accent3>
        <a:accent4>
          <a:srgbClr val="505050"/>
        </a:accent4>
        <a:accent5>
          <a:srgbClr val="C6DCBC"/>
        </a:accent5>
        <a:accent6>
          <a:srgbClr val="53A6BA"/>
        </a:accent6>
        <a:hlink>
          <a:srgbClr val="D68B40"/>
        </a:hlink>
        <a:folHlink>
          <a:srgbClr val="D5D17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46l 3">
        <a:dk1>
          <a:srgbClr val="003366"/>
        </a:dk1>
        <a:lt1>
          <a:srgbClr val="FFFFFF"/>
        </a:lt1>
        <a:dk2>
          <a:srgbClr val="5086C2"/>
        </a:dk2>
        <a:lt2>
          <a:srgbClr val="C0C0C0"/>
        </a:lt2>
        <a:accent1>
          <a:srgbClr val="DE8848"/>
        </a:accent1>
        <a:accent2>
          <a:srgbClr val="85BA54"/>
        </a:accent2>
        <a:accent3>
          <a:srgbClr val="FFFFFF"/>
        </a:accent3>
        <a:accent4>
          <a:srgbClr val="002A56"/>
        </a:accent4>
        <a:accent5>
          <a:srgbClr val="ECC3B1"/>
        </a:accent5>
        <a:accent6>
          <a:srgbClr val="78A84B"/>
        </a:accent6>
        <a:hlink>
          <a:srgbClr val="4C59D2"/>
        </a:hlink>
        <a:folHlink>
          <a:srgbClr val="A0B5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-4- part-2-Quinoline and isoquinoline</Template>
  <TotalTime>844</TotalTime>
  <Words>536</Words>
  <Application>Microsoft Office PowerPoint</Application>
  <PresentationFormat>On-screen Show (4:3)</PresentationFormat>
  <Paragraphs>75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cdb2004146l</vt:lpstr>
      <vt:lpstr>CS ChemDraw Drawing</vt:lpstr>
      <vt:lpstr>PowerPoint Presentation</vt:lpstr>
      <vt:lpstr>Aryl halides   (Ar-x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yl halides   (Ar-x)</dc:title>
  <dc:creator>acer</dc:creator>
  <cp:lastModifiedBy>DR.Ahmed Saker 2o1O</cp:lastModifiedBy>
  <cp:revision>109</cp:revision>
  <dcterms:created xsi:type="dcterms:W3CDTF">2013-10-06T10:43:34Z</dcterms:created>
  <dcterms:modified xsi:type="dcterms:W3CDTF">2016-12-01T17:08:35Z</dcterms:modified>
</cp:coreProperties>
</file>